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7" r:id="rId3"/>
    <p:sldId id="258" r:id="rId4"/>
    <p:sldId id="273" r:id="rId5"/>
    <p:sldId id="275" r:id="rId6"/>
    <p:sldId id="274" r:id="rId7"/>
    <p:sldId id="276" r:id="rId8"/>
    <p:sldId id="277" r:id="rId9"/>
    <p:sldId id="279" r:id="rId10"/>
    <p:sldId id="278" r:id="rId11"/>
    <p:sldId id="280" r:id="rId12"/>
    <p:sldId id="282" r:id="rId13"/>
    <p:sldId id="281" r:id="rId14"/>
    <p:sldId id="268" r:id="rId15"/>
    <p:sldId id="269" r:id="rId16"/>
    <p:sldId id="271" r:id="rId17"/>
    <p:sldId id="260" r:id="rId18"/>
    <p:sldId id="261" r:id="rId19"/>
    <p:sldId id="262" r:id="rId20"/>
    <p:sldId id="272" r:id="rId21"/>
    <p:sldId id="264" r:id="rId22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howGuides="1">
      <p:cViewPr varScale="1">
        <p:scale>
          <a:sx n="71" d="100"/>
          <a:sy n="71" d="100"/>
        </p:scale>
        <p:origin x="618" y="6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558-4312-B239-36101E057B8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558-4312-B239-36101E057B8B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F558-4312-B239-36101E057B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1652964032"/>
        <c:axId val="-1652961856"/>
      </c:barChart>
      <c:catAx>
        <c:axId val="-165296403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id-ID"/>
          </a:p>
        </c:txPr>
        <c:crossAx val="-1652961856"/>
        <c:crosses val="autoZero"/>
        <c:auto val="1"/>
        <c:lblAlgn val="ctr"/>
        <c:lblOffset val="100"/>
        <c:noMultiLvlLbl val="0"/>
      </c:catAx>
      <c:valAx>
        <c:axId val="-1652961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id-ID"/>
          </a:p>
        </c:txPr>
        <c:crossAx val="-16529640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id-ID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d-ID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02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183185A-2A53-4D8C-8F32-C845F2F70CBF}" type="doc">
      <dgm:prSet loTypeId="urn:microsoft.com/office/officeart/2005/8/layout/chevron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758CBA3A-9936-4C67-965C-A8DD3074879B}">
      <dgm:prSet phldrT="[Text]"/>
      <dgm:spPr/>
      <dgm:t>
        <a:bodyPr/>
        <a:lstStyle/>
        <a:p>
          <a:r>
            <a:rPr lang="en-US" dirty="0"/>
            <a:t>A</a:t>
          </a:r>
        </a:p>
      </dgm:t>
      <dgm:extLst>
        <a:ext uri="{E40237B7-FDA0-4F09-8148-C483321AD2D9}">
          <dgm14:cNvPr xmlns:dgm14="http://schemas.microsoft.com/office/drawing/2010/diagram" id="0" name="" title="Group A"/>
        </a:ext>
      </dgm:extLst>
    </dgm:pt>
    <dgm:pt modelId="{39812E31-9C15-4A6C-B8B9-78CE6FB555B1}" type="parTrans" cxnId="{F717B596-7122-4C3F-9238-14763508386B}">
      <dgm:prSet/>
      <dgm:spPr/>
      <dgm:t>
        <a:bodyPr/>
        <a:lstStyle/>
        <a:p>
          <a:endParaRPr lang="en-US"/>
        </a:p>
      </dgm:t>
    </dgm:pt>
    <dgm:pt modelId="{290E9CBE-1634-47AD-B973-508944073D35}" type="sibTrans" cxnId="{F717B596-7122-4C3F-9238-14763508386B}">
      <dgm:prSet/>
      <dgm:spPr/>
      <dgm:t>
        <a:bodyPr/>
        <a:lstStyle/>
        <a:p>
          <a:endParaRPr lang="en-US"/>
        </a:p>
      </dgm:t>
    </dgm:pt>
    <dgm:pt modelId="{E90264E4-81CE-47E1-80E3-2624D8E5DFEE}">
      <dgm:prSet phldrT="[Text]"/>
      <dgm:spPr/>
      <dgm:t>
        <a:bodyPr/>
        <a:lstStyle/>
        <a:p>
          <a:r>
            <a:rPr lang="en-US" dirty="0"/>
            <a:t>Task 1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A"/>
        </a:ext>
      </dgm:extLst>
    </dgm:pt>
    <dgm:pt modelId="{79881485-DDC4-4A70-AA7E-393B9FD5747B}" type="parTrans" cxnId="{F3B89C52-602F-49F7-B10E-F3B64BCDF706}">
      <dgm:prSet/>
      <dgm:spPr/>
      <dgm:t>
        <a:bodyPr/>
        <a:lstStyle/>
        <a:p>
          <a:endParaRPr lang="en-US"/>
        </a:p>
      </dgm:t>
    </dgm:pt>
    <dgm:pt modelId="{F41EE2E3-AB57-4E33-8FAD-2DCFFB467FDC}" type="sibTrans" cxnId="{F3B89C52-602F-49F7-B10E-F3B64BCDF706}">
      <dgm:prSet/>
      <dgm:spPr/>
      <dgm:t>
        <a:bodyPr/>
        <a:lstStyle/>
        <a:p>
          <a:endParaRPr lang="en-US"/>
        </a:p>
      </dgm:t>
    </dgm:pt>
    <dgm:pt modelId="{B8D53E29-122A-46E1-B481-B57598D97444}">
      <dgm:prSet phldrT="[Text]"/>
      <dgm:spPr/>
      <dgm:t>
        <a:bodyPr/>
        <a:lstStyle/>
        <a:p>
          <a:r>
            <a:rPr lang="en-US" dirty="0"/>
            <a:t>Task 2</a:t>
          </a:r>
        </a:p>
      </dgm:t>
    </dgm:pt>
    <dgm:pt modelId="{EF8E1F9D-EFFE-4283-A7B6-A44D3292ACA4}" type="parTrans" cxnId="{C5FFCAE6-64D2-4A77-B85B-A376B2EE8E4F}">
      <dgm:prSet/>
      <dgm:spPr/>
      <dgm:t>
        <a:bodyPr/>
        <a:lstStyle/>
        <a:p>
          <a:endParaRPr lang="en-US"/>
        </a:p>
      </dgm:t>
    </dgm:pt>
    <dgm:pt modelId="{99B04B81-08CA-46AC-951C-217069AEF451}" type="sibTrans" cxnId="{C5FFCAE6-64D2-4A77-B85B-A376B2EE8E4F}">
      <dgm:prSet/>
      <dgm:spPr/>
      <dgm:t>
        <a:bodyPr/>
        <a:lstStyle/>
        <a:p>
          <a:endParaRPr lang="en-US"/>
        </a:p>
      </dgm:t>
    </dgm:pt>
    <dgm:pt modelId="{15031D9C-993C-4715-A26F-56D8831933EB}">
      <dgm:prSet phldrT="[Text]"/>
      <dgm:spPr/>
      <dgm:t>
        <a:bodyPr/>
        <a:lstStyle/>
        <a:p>
          <a:r>
            <a:rPr lang="en-US" dirty="0"/>
            <a:t>B</a:t>
          </a:r>
        </a:p>
      </dgm:t>
      <dgm:extLst>
        <a:ext uri="{E40237B7-FDA0-4F09-8148-C483321AD2D9}">
          <dgm14:cNvPr xmlns:dgm14="http://schemas.microsoft.com/office/drawing/2010/diagram" id="0" name="" title="Group B"/>
        </a:ext>
      </dgm:extLst>
    </dgm:pt>
    <dgm:pt modelId="{77530735-8AD3-469C-AEC2-B5B17A08AF65}" type="parTrans" cxnId="{C8C2ADA0-316E-46E3-A4D5-49BD4A9A4B0B}">
      <dgm:prSet/>
      <dgm:spPr/>
      <dgm:t>
        <a:bodyPr/>
        <a:lstStyle/>
        <a:p>
          <a:endParaRPr lang="en-US"/>
        </a:p>
      </dgm:t>
    </dgm:pt>
    <dgm:pt modelId="{FB1D36D5-798A-40AA-91C3-3F3E5AF1A86F}" type="sibTrans" cxnId="{C8C2ADA0-316E-46E3-A4D5-49BD4A9A4B0B}">
      <dgm:prSet/>
      <dgm:spPr/>
      <dgm:t>
        <a:bodyPr/>
        <a:lstStyle/>
        <a:p>
          <a:endParaRPr lang="en-US"/>
        </a:p>
      </dgm:t>
    </dgm:pt>
    <dgm:pt modelId="{07B93839-AE15-473C-B47B-27FA5DBEE4E9}">
      <dgm:prSet phldrT="[Text]"/>
      <dgm:spPr/>
      <dgm:t>
        <a:bodyPr/>
        <a:lstStyle/>
        <a:p>
          <a:r>
            <a:rPr lang="en-US" dirty="0"/>
            <a:t>Task 1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B"/>
        </a:ext>
      </dgm:extLst>
    </dgm:pt>
    <dgm:pt modelId="{2BEFC288-C4D1-45AF-B679-7A41333941DE}" type="parTrans" cxnId="{4D38D698-DC6D-4926-9520-43A255B536D4}">
      <dgm:prSet/>
      <dgm:spPr/>
      <dgm:t>
        <a:bodyPr/>
        <a:lstStyle/>
        <a:p>
          <a:endParaRPr lang="en-US"/>
        </a:p>
      </dgm:t>
    </dgm:pt>
    <dgm:pt modelId="{0468DBFC-CB2D-4B3A-AAE7-09352D12344E}" type="sibTrans" cxnId="{4D38D698-DC6D-4926-9520-43A255B536D4}">
      <dgm:prSet/>
      <dgm:spPr/>
      <dgm:t>
        <a:bodyPr/>
        <a:lstStyle/>
        <a:p>
          <a:endParaRPr lang="en-US"/>
        </a:p>
      </dgm:t>
    </dgm:pt>
    <dgm:pt modelId="{23C50191-A44D-4110-97C1-1DC6F9FD79CA}">
      <dgm:prSet phldrT="[Text]"/>
      <dgm:spPr/>
      <dgm:t>
        <a:bodyPr/>
        <a:lstStyle/>
        <a:p>
          <a:r>
            <a:rPr lang="en-US" dirty="0"/>
            <a:t>Task 2</a:t>
          </a:r>
        </a:p>
      </dgm:t>
    </dgm:pt>
    <dgm:pt modelId="{E183CF6D-105A-4EAB-A780-A97B120C1182}" type="parTrans" cxnId="{A71F00B0-D098-4236-AD79-95FC48F754F5}">
      <dgm:prSet/>
      <dgm:spPr/>
      <dgm:t>
        <a:bodyPr/>
        <a:lstStyle/>
        <a:p>
          <a:endParaRPr lang="en-US"/>
        </a:p>
      </dgm:t>
    </dgm:pt>
    <dgm:pt modelId="{8625F877-DCE4-4E39-929E-7FA0A761B660}" type="sibTrans" cxnId="{A71F00B0-D098-4236-AD79-95FC48F754F5}">
      <dgm:prSet/>
      <dgm:spPr/>
      <dgm:t>
        <a:bodyPr/>
        <a:lstStyle/>
        <a:p>
          <a:endParaRPr lang="en-US"/>
        </a:p>
      </dgm:t>
    </dgm:pt>
    <dgm:pt modelId="{2936D842-720E-4365-AD39-F6EAEC441633}">
      <dgm:prSet phldrT="[Text]"/>
      <dgm:spPr/>
      <dgm:t>
        <a:bodyPr/>
        <a:lstStyle/>
        <a:p>
          <a:r>
            <a:rPr lang="en-US" dirty="0"/>
            <a:t>C</a:t>
          </a:r>
        </a:p>
      </dgm:t>
      <dgm:extLst>
        <a:ext uri="{E40237B7-FDA0-4F09-8148-C483321AD2D9}">
          <dgm14:cNvPr xmlns:dgm14="http://schemas.microsoft.com/office/drawing/2010/diagram" id="0" name="" title="Group C"/>
        </a:ext>
      </dgm:extLst>
    </dgm:pt>
    <dgm:pt modelId="{13139645-28B0-41D9-8ED9-DA67D736E51B}" type="parTrans" cxnId="{3A8ECB28-E23B-45B6-8C84-8AF5114507DE}">
      <dgm:prSet/>
      <dgm:spPr/>
      <dgm:t>
        <a:bodyPr/>
        <a:lstStyle/>
        <a:p>
          <a:endParaRPr lang="en-US"/>
        </a:p>
      </dgm:t>
    </dgm:pt>
    <dgm:pt modelId="{96C19FF6-672B-4588-9D93-2A932D4ACF8D}" type="sibTrans" cxnId="{3A8ECB28-E23B-45B6-8C84-8AF5114507DE}">
      <dgm:prSet/>
      <dgm:spPr/>
      <dgm:t>
        <a:bodyPr/>
        <a:lstStyle/>
        <a:p>
          <a:endParaRPr lang="en-US"/>
        </a:p>
      </dgm:t>
    </dgm:pt>
    <dgm:pt modelId="{A05E8D05-15E6-4BEC-B725-D745A48258D3}">
      <dgm:prSet phldrT="[Text]"/>
      <dgm:spPr/>
      <dgm:t>
        <a:bodyPr/>
        <a:lstStyle/>
        <a:p>
          <a:r>
            <a:rPr lang="en-US" dirty="0"/>
            <a:t>Task 1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C"/>
        </a:ext>
      </dgm:extLst>
    </dgm:pt>
    <dgm:pt modelId="{29C49A6E-36B2-41D1-83D5-6B58713D5DAF}" type="parTrans" cxnId="{EFE22C42-C667-4B7A-8208-6758BAEC1445}">
      <dgm:prSet/>
      <dgm:spPr/>
      <dgm:t>
        <a:bodyPr/>
        <a:lstStyle/>
        <a:p>
          <a:endParaRPr lang="en-US"/>
        </a:p>
      </dgm:t>
    </dgm:pt>
    <dgm:pt modelId="{EA09E308-F440-47C6-8C86-B63BABC170D9}" type="sibTrans" cxnId="{EFE22C42-C667-4B7A-8208-6758BAEC1445}">
      <dgm:prSet/>
      <dgm:spPr/>
      <dgm:t>
        <a:bodyPr/>
        <a:lstStyle/>
        <a:p>
          <a:endParaRPr lang="en-US"/>
        </a:p>
      </dgm:t>
    </dgm:pt>
    <dgm:pt modelId="{501543CC-DA58-457B-906B-32038F856438}">
      <dgm:prSet phldrT="[Text]"/>
      <dgm:spPr/>
      <dgm:t>
        <a:bodyPr/>
        <a:lstStyle/>
        <a:p>
          <a:r>
            <a:rPr lang="en-US" dirty="0"/>
            <a:t>Task 2</a:t>
          </a:r>
        </a:p>
      </dgm:t>
    </dgm:pt>
    <dgm:pt modelId="{5E67377B-1C69-4BC4-AA80-867A0F76CC63}" type="parTrans" cxnId="{828862EB-D32C-4FA8-A0B8-53A1BB9A1CA8}">
      <dgm:prSet/>
      <dgm:spPr/>
      <dgm:t>
        <a:bodyPr/>
        <a:lstStyle/>
        <a:p>
          <a:endParaRPr lang="en-US"/>
        </a:p>
      </dgm:t>
    </dgm:pt>
    <dgm:pt modelId="{C9786BDC-DE69-4580-9357-6DFCD292EB5B}" type="sibTrans" cxnId="{828862EB-D32C-4FA8-A0B8-53A1BB9A1CA8}">
      <dgm:prSet/>
      <dgm:spPr/>
      <dgm:t>
        <a:bodyPr/>
        <a:lstStyle/>
        <a:p>
          <a:endParaRPr lang="en-US"/>
        </a:p>
      </dgm:t>
    </dgm:pt>
    <dgm:pt modelId="{E80E23AD-ECAE-46D2-92A5-71CA9074EED7}" type="pres">
      <dgm:prSet presAssocID="{3183185A-2A53-4D8C-8F32-C845F2F70CBF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3DDCCD6-3F31-4095-8E42-5BBFC31B83BE}" type="pres">
      <dgm:prSet presAssocID="{758CBA3A-9936-4C67-965C-A8DD3074879B}" presName="composite" presStyleCnt="0"/>
      <dgm:spPr/>
    </dgm:pt>
    <dgm:pt modelId="{C0AF5CB7-6C4F-49BC-8738-E4DE0AC00B72}" type="pres">
      <dgm:prSet presAssocID="{758CBA3A-9936-4C67-965C-A8DD3074879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09DE89-66C0-478D-8170-8F0BC920F1EB}" type="pres">
      <dgm:prSet presAssocID="{758CBA3A-9936-4C67-965C-A8DD3074879B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E78D13-8FB5-4AEC-B5C0-881B683FCF22}" type="pres">
      <dgm:prSet presAssocID="{290E9CBE-1634-47AD-B973-508944073D35}" presName="sp" presStyleCnt="0"/>
      <dgm:spPr/>
    </dgm:pt>
    <dgm:pt modelId="{E529DD28-A6C8-4185-BA28-3A73741EACF4}" type="pres">
      <dgm:prSet presAssocID="{15031D9C-993C-4715-A26F-56D8831933EB}" presName="composite" presStyleCnt="0"/>
      <dgm:spPr/>
    </dgm:pt>
    <dgm:pt modelId="{29EA1718-F619-46D8-B505-CF1DDA71B8BF}" type="pres">
      <dgm:prSet presAssocID="{15031D9C-993C-4715-A26F-56D8831933EB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267EA-EF01-411B-8D37-95F44BBB68D3}" type="pres">
      <dgm:prSet presAssocID="{15031D9C-993C-4715-A26F-56D8831933EB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CED8E1-297A-4834-9FC1-39D8E59A67B1}" type="pres">
      <dgm:prSet presAssocID="{FB1D36D5-798A-40AA-91C3-3F3E5AF1A86F}" presName="sp" presStyleCnt="0"/>
      <dgm:spPr/>
    </dgm:pt>
    <dgm:pt modelId="{95036E43-6C97-4BF5-8CB3-7871077B6900}" type="pres">
      <dgm:prSet presAssocID="{2936D842-720E-4365-AD39-F6EAEC441633}" presName="composite" presStyleCnt="0"/>
      <dgm:spPr/>
    </dgm:pt>
    <dgm:pt modelId="{E7C44091-B50A-4CB0-98F0-E70A01DD36F4}" type="pres">
      <dgm:prSet presAssocID="{2936D842-720E-4365-AD39-F6EAEC441633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EF0610-07B4-40C7-AD99-F2285099C2E4}" type="pres">
      <dgm:prSet presAssocID="{2936D842-720E-4365-AD39-F6EAEC441633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D38D698-DC6D-4926-9520-43A255B536D4}" srcId="{15031D9C-993C-4715-A26F-56D8831933EB}" destId="{07B93839-AE15-473C-B47B-27FA5DBEE4E9}" srcOrd="0" destOrd="0" parTransId="{2BEFC288-C4D1-45AF-B679-7A41333941DE}" sibTransId="{0468DBFC-CB2D-4B3A-AAE7-09352D12344E}"/>
    <dgm:cxn modelId="{C5FFCAE6-64D2-4A77-B85B-A376B2EE8E4F}" srcId="{758CBA3A-9936-4C67-965C-A8DD3074879B}" destId="{B8D53E29-122A-46E1-B481-B57598D97444}" srcOrd="1" destOrd="0" parTransId="{EF8E1F9D-EFFE-4283-A7B6-A44D3292ACA4}" sibTransId="{99B04B81-08CA-46AC-951C-217069AEF451}"/>
    <dgm:cxn modelId="{4684350B-06FE-48D5-B3C1-163A56F1155A}" type="presOf" srcId="{07B93839-AE15-473C-B47B-27FA5DBEE4E9}" destId="{C96267EA-EF01-411B-8D37-95F44BBB68D3}" srcOrd="0" destOrd="0" presId="urn:microsoft.com/office/officeart/2005/8/layout/chevron2"/>
    <dgm:cxn modelId="{C8C2ADA0-316E-46E3-A4D5-49BD4A9A4B0B}" srcId="{3183185A-2A53-4D8C-8F32-C845F2F70CBF}" destId="{15031D9C-993C-4715-A26F-56D8831933EB}" srcOrd="1" destOrd="0" parTransId="{77530735-8AD3-469C-AEC2-B5B17A08AF65}" sibTransId="{FB1D36D5-798A-40AA-91C3-3F3E5AF1A86F}"/>
    <dgm:cxn modelId="{CCB2FC69-48E6-4186-BB69-434FE6081740}" type="presOf" srcId="{B8D53E29-122A-46E1-B481-B57598D97444}" destId="{0E09DE89-66C0-478D-8170-8F0BC920F1EB}" srcOrd="0" destOrd="1" presId="urn:microsoft.com/office/officeart/2005/8/layout/chevron2"/>
    <dgm:cxn modelId="{B16F9628-8397-4FE5-BC4D-5FC1A248AC83}" type="presOf" srcId="{15031D9C-993C-4715-A26F-56D8831933EB}" destId="{29EA1718-F619-46D8-B505-CF1DDA71B8BF}" srcOrd="0" destOrd="0" presId="urn:microsoft.com/office/officeart/2005/8/layout/chevron2"/>
    <dgm:cxn modelId="{2AAAB321-6446-48E6-A15F-5701A9441C34}" type="presOf" srcId="{501543CC-DA58-457B-906B-32038F856438}" destId="{68EF0610-07B4-40C7-AD99-F2285099C2E4}" srcOrd="0" destOrd="1" presId="urn:microsoft.com/office/officeart/2005/8/layout/chevron2"/>
    <dgm:cxn modelId="{CC2F2B2A-04B7-4809-A4A4-4104809974E6}" type="presOf" srcId="{A05E8D05-15E6-4BEC-B725-D745A48258D3}" destId="{68EF0610-07B4-40C7-AD99-F2285099C2E4}" srcOrd="0" destOrd="0" presId="urn:microsoft.com/office/officeart/2005/8/layout/chevron2"/>
    <dgm:cxn modelId="{46D65943-0A7C-46F6-A9D3-BDC8883577AD}" type="presOf" srcId="{23C50191-A44D-4110-97C1-1DC6F9FD79CA}" destId="{C96267EA-EF01-411B-8D37-95F44BBB68D3}" srcOrd="0" destOrd="1" presId="urn:microsoft.com/office/officeart/2005/8/layout/chevron2"/>
    <dgm:cxn modelId="{828862EB-D32C-4FA8-A0B8-53A1BB9A1CA8}" srcId="{2936D842-720E-4365-AD39-F6EAEC441633}" destId="{501543CC-DA58-457B-906B-32038F856438}" srcOrd="1" destOrd="0" parTransId="{5E67377B-1C69-4BC4-AA80-867A0F76CC63}" sibTransId="{C9786BDC-DE69-4580-9357-6DFCD292EB5B}"/>
    <dgm:cxn modelId="{3A8ECB28-E23B-45B6-8C84-8AF5114507DE}" srcId="{3183185A-2A53-4D8C-8F32-C845F2F70CBF}" destId="{2936D842-720E-4365-AD39-F6EAEC441633}" srcOrd="2" destOrd="0" parTransId="{13139645-28B0-41D9-8ED9-DA67D736E51B}" sibTransId="{96C19FF6-672B-4588-9D93-2A932D4ACF8D}"/>
    <dgm:cxn modelId="{5F92077A-D266-43D8-B1E4-282FB69A0EF5}" type="presOf" srcId="{3183185A-2A53-4D8C-8F32-C845F2F70CBF}" destId="{E80E23AD-ECAE-46D2-92A5-71CA9074EED7}" srcOrd="0" destOrd="0" presId="urn:microsoft.com/office/officeart/2005/8/layout/chevron2"/>
    <dgm:cxn modelId="{A71F00B0-D098-4236-AD79-95FC48F754F5}" srcId="{15031D9C-993C-4715-A26F-56D8831933EB}" destId="{23C50191-A44D-4110-97C1-1DC6F9FD79CA}" srcOrd="1" destOrd="0" parTransId="{E183CF6D-105A-4EAB-A780-A97B120C1182}" sibTransId="{8625F877-DCE4-4E39-929E-7FA0A761B660}"/>
    <dgm:cxn modelId="{71B43602-5819-468F-A340-DA5A96BA033E}" type="presOf" srcId="{758CBA3A-9936-4C67-965C-A8DD3074879B}" destId="{C0AF5CB7-6C4F-49BC-8738-E4DE0AC00B72}" srcOrd="0" destOrd="0" presId="urn:microsoft.com/office/officeart/2005/8/layout/chevron2"/>
    <dgm:cxn modelId="{B3B75767-F5F8-4491-90D5-5742EB2BC878}" type="presOf" srcId="{E90264E4-81CE-47E1-80E3-2624D8E5DFEE}" destId="{0E09DE89-66C0-478D-8170-8F0BC920F1EB}" srcOrd="0" destOrd="0" presId="urn:microsoft.com/office/officeart/2005/8/layout/chevron2"/>
    <dgm:cxn modelId="{EFE22C42-C667-4B7A-8208-6758BAEC1445}" srcId="{2936D842-720E-4365-AD39-F6EAEC441633}" destId="{A05E8D05-15E6-4BEC-B725-D745A48258D3}" srcOrd="0" destOrd="0" parTransId="{29C49A6E-36B2-41D1-83D5-6B58713D5DAF}" sibTransId="{EA09E308-F440-47C6-8C86-B63BABC170D9}"/>
    <dgm:cxn modelId="{F717B596-7122-4C3F-9238-14763508386B}" srcId="{3183185A-2A53-4D8C-8F32-C845F2F70CBF}" destId="{758CBA3A-9936-4C67-965C-A8DD3074879B}" srcOrd="0" destOrd="0" parTransId="{39812E31-9C15-4A6C-B8B9-78CE6FB555B1}" sibTransId="{290E9CBE-1634-47AD-B973-508944073D35}"/>
    <dgm:cxn modelId="{F3B89C52-602F-49F7-B10E-F3B64BCDF706}" srcId="{758CBA3A-9936-4C67-965C-A8DD3074879B}" destId="{E90264E4-81CE-47E1-80E3-2624D8E5DFEE}" srcOrd="0" destOrd="0" parTransId="{79881485-DDC4-4A70-AA7E-393B9FD5747B}" sibTransId="{F41EE2E3-AB57-4E33-8FAD-2DCFFB467FDC}"/>
    <dgm:cxn modelId="{4333FB74-FEDF-4697-9A39-612F6D8B9AB6}" type="presOf" srcId="{2936D842-720E-4365-AD39-F6EAEC441633}" destId="{E7C44091-B50A-4CB0-98F0-E70A01DD36F4}" srcOrd="0" destOrd="0" presId="urn:microsoft.com/office/officeart/2005/8/layout/chevron2"/>
    <dgm:cxn modelId="{135E7873-A46E-4154-8EE3-52AAA60564FD}" type="presParOf" srcId="{E80E23AD-ECAE-46D2-92A5-71CA9074EED7}" destId="{63DDCCD6-3F31-4095-8E42-5BBFC31B83BE}" srcOrd="0" destOrd="0" presId="urn:microsoft.com/office/officeart/2005/8/layout/chevron2"/>
    <dgm:cxn modelId="{A9FAD751-EA16-40A5-97AE-3F69AE5C1837}" type="presParOf" srcId="{63DDCCD6-3F31-4095-8E42-5BBFC31B83BE}" destId="{C0AF5CB7-6C4F-49BC-8738-E4DE0AC00B72}" srcOrd="0" destOrd="0" presId="urn:microsoft.com/office/officeart/2005/8/layout/chevron2"/>
    <dgm:cxn modelId="{D4F1CFD9-FAA1-4448-ABAA-E3FEFCB6CAF1}" type="presParOf" srcId="{63DDCCD6-3F31-4095-8E42-5BBFC31B83BE}" destId="{0E09DE89-66C0-478D-8170-8F0BC920F1EB}" srcOrd="1" destOrd="0" presId="urn:microsoft.com/office/officeart/2005/8/layout/chevron2"/>
    <dgm:cxn modelId="{2E2E534E-4D39-4D42-98E3-8E839879F75B}" type="presParOf" srcId="{E80E23AD-ECAE-46D2-92A5-71CA9074EED7}" destId="{52E78D13-8FB5-4AEC-B5C0-881B683FCF22}" srcOrd="1" destOrd="0" presId="urn:microsoft.com/office/officeart/2005/8/layout/chevron2"/>
    <dgm:cxn modelId="{E68FD358-61E9-4B14-947B-E013AD32E758}" type="presParOf" srcId="{E80E23AD-ECAE-46D2-92A5-71CA9074EED7}" destId="{E529DD28-A6C8-4185-BA28-3A73741EACF4}" srcOrd="2" destOrd="0" presId="urn:microsoft.com/office/officeart/2005/8/layout/chevron2"/>
    <dgm:cxn modelId="{ADDEDC8D-E08F-431C-8144-0F1630B4A0CB}" type="presParOf" srcId="{E529DD28-A6C8-4185-BA28-3A73741EACF4}" destId="{29EA1718-F619-46D8-B505-CF1DDA71B8BF}" srcOrd="0" destOrd="0" presId="urn:microsoft.com/office/officeart/2005/8/layout/chevron2"/>
    <dgm:cxn modelId="{D8DF5C2A-E654-4638-8D6A-DD69C6F02065}" type="presParOf" srcId="{E529DD28-A6C8-4185-BA28-3A73741EACF4}" destId="{C96267EA-EF01-411B-8D37-95F44BBB68D3}" srcOrd="1" destOrd="0" presId="urn:microsoft.com/office/officeart/2005/8/layout/chevron2"/>
    <dgm:cxn modelId="{8CA69AEF-3F6A-4CF3-AA93-E24960786D06}" type="presParOf" srcId="{E80E23AD-ECAE-46D2-92A5-71CA9074EED7}" destId="{4CCED8E1-297A-4834-9FC1-39D8E59A67B1}" srcOrd="3" destOrd="0" presId="urn:microsoft.com/office/officeart/2005/8/layout/chevron2"/>
    <dgm:cxn modelId="{23553970-4502-4F21-A038-1A6EF7082C03}" type="presParOf" srcId="{E80E23AD-ECAE-46D2-92A5-71CA9074EED7}" destId="{95036E43-6C97-4BF5-8CB3-7871077B6900}" srcOrd="4" destOrd="0" presId="urn:microsoft.com/office/officeart/2005/8/layout/chevron2"/>
    <dgm:cxn modelId="{2BCE6584-740F-4DE0-9BB4-2B4E6DC85A9E}" type="presParOf" srcId="{95036E43-6C97-4BF5-8CB3-7871077B6900}" destId="{E7C44091-B50A-4CB0-98F0-E70A01DD36F4}" srcOrd="0" destOrd="0" presId="urn:microsoft.com/office/officeart/2005/8/layout/chevron2"/>
    <dgm:cxn modelId="{EEBB7F6E-84DC-4C03-95AA-EA05A012B25A}" type="presParOf" srcId="{95036E43-6C97-4BF5-8CB3-7871077B6900}" destId="{68EF0610-07B4-40C7-AD99-F2285099C2E4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AF5CB7-6C4F-49BC-8738-E4DE0AC00B72}">
      <dsp:nvSpPr>
        <dsp:cNvPr id="0" name=""/>
        <dsp:cNvSpPr/>
      </dsp:nvSpPr>
      <dsp:spPr>
        <a:xfrm rot="5400000">
          <a:off x="-247798" y="249366"/>
          <a:ext cx="1651992" cy="115639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A</a:t>
          </a:r>
        </a:p>
      </dsp:txBody>
      <dsp:txXfrm rot="-5400000">
        <a:off x="1" y="579764"/>
        <a:ext cx="1156394" cy="495598"/>
      </dsp:txXfrm>
    </dsp:sp>
    <dsp:sp modelId="{0E09DE89-66C0-478D-8170-8F0BC920F1EB}">
      <dsp:nvSpPr>
        <dsp:cNvPr id="0" name=""/>
        <dsp:cNvSpPr/>
      </dsp:nvSpPr>
      <dsp:spPr>
        <a:xfrm rot="5400000">
          <a:off x="2448743" y="-1290781"/>
          <a:ext cx="1073794" cy="3658493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1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2</a:t>
          </a:r>
        </a:p>
      </dsp:txBody>
      <dsp:txXfrm rot="-5400000">
        <a:off x="1156394" y="53986"/>
        <a:ext cx="3606075" cy="968958"/>
      </dsp:txXfrm>
    </dsp:sp>
    <dsp:sp modelId="{29EA1718-F619-46D8-B505-CF1DDA71B8BF}">
      <dsp:nvSpPr>
        <dsp:cNvPr id="0" name=""/>
        <dsp:cNvSpPr/>
      </dsp:nvSpPr>
      <dsp:spPr>
        <a:xfrm rot="5400000">
          <a:off x="-247798" y="1707802"/>
          <a:ext cx="1651992" cy="115639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B</a:t>
          </a:r>
        </a:p>
      </dsp:txBody>
      <dsp:txXfrm rot="-5400000">
        <a:off x="1" y="2038200"/>
        <a:ext cx="1156394" cy="495598"/>
      </dsp:txXfrm>
    </dsp:sp>
    <dsp:sp modelId="{C96267EA-EF01-411B-8D37-95F44BBB68D3}">
      <dsp:nvSpPr>
        <dsp:cNvPr id="0" name=""/>
        <dsp:cNvSpPr/>
      </dsp:nvSpPr>
      <dsp:spPr>
        <a:xfrm rot="5400000">
          <a:off x="2448743" y="167654"/>
          <a:ext cx="1073794" cy="3658493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1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2</a:t>
          </a:r>
        </a:p>
      </dsp:txBody>
      <dsp:txXfrm rot="-5400000">
        <a:off x="1156394" y="1512421"/>
        <a:ext cx="3606075" cy="968958"/>
      </dsp:txXfrm>
    </dsp:sp>
    <dsp:sp modelId="{E7C44091-B50A-4CB0-98F0-E70A01DD36F4}">
      <dsp:nvSpPr>
        <dsp:cNvPr id="0" name=""/>
        <dsp:cNvSpPr/>
      </dsp:nvSpPr>
      <dsp:spPr>
        <a:xfrm rot="5400000">
          <a:off x="-247798" y="3166238"/>
          <a:ext cx="1651992" cy="115639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C</a:t>
          </a:r>
        </a:p>
      </dsp:txBody>
      <dsp:txXfrm rot="-5400000">
        <a:off x="1" y="3496636"/>
        <a:ext cx="1156394" cy="495598"/>
      </dsp:txXfrm>
    </dsp:sp>
    <dsp:sp modelId="{68EF0610-07B4-40C7-AD99-F2285099C2E4}">
      <dsp:nvSpPr>
        <dsp:cNvPr id="0" name=""/>
        <dsp:cNvSpPr/>
      </dsp:nvSpPr>
      <dsp:spPr>
        <a:xfrm rot="5400000">
          <a:off x="2448743" y="1626090"/>
          <a:ext cx="1073794" cy="3658493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7145" rIns="17145" bIns="1714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1</a:t>
          </a: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700" kern="1200" dirty="0"/>
            <a:t>Task 2</a:t>
          </a:r>
        </a:p>
      </dsp:txBody>
      <dsp:txXfrm rot="-5400000">
        <a:off x="1156394" y="2970857"/>
        <a:ext cx="3606075" cy="9689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9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9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26660" y="6356351"/>
            <a:ext cx="2243338" cy="365125"/>
          </a:xfrm>
        </p:spPr>
        <p:txBody>
          <a:bodyPr/>
          <a:lstStyle>
            <a:lvl1pPr algn="r">
              <a:defRPr sz="2400" b="1" cap="none" baseline="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IComCos,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958571" y="476672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8234469" y="1092939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72" y="294043"/>
            <a:ext cx="918077" cy="918077"/>
          </a:xfrm>
          <a:prstGeom prst="rect">
            <a:avLst/>
          </a:prstGeom>
        </p:spPr>
      </p:pic>
      <p:pic>
        <p:nvPicPr>
          <p:cNvPr id="21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004" y="614122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306528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COMCOS 2020, 29</a:t>
            </a:r>
            <a:r>
              <a:rPr lang="en-US" baseline="30000" dirty="0" smtClean="0"/>
              <a:t>TH</a:t>
            </a:r>
            <a:r>
              <a:rPr lang="en-US" dirty="0" smtClean="0"/>
              <a:t> Sept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 userDrawn="1"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5" name="TextBox 24"/>
          <p:cNvSpPr txBox="1"/>
          <p:nvPr userDrawn="1"/>
        </p:nvSpPr>
        <p:spPr>
          <a:xfrm>
            <a:off x="5958571" y="770137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4" name="TextBox 33"/>
          <p:cNvSpPr txBox="1"/>
          <p:nvPr userDrawn="1"/>
        </p:nvSpPr>
        <p:spPr>
          <a:xfrm>
            <a:off x="7462564" y="150911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56" y="436078"/>
            <a:ext cx="918077" cy="918077"/>
          </a:xfrm>
          <a:prstGeom prst="rect">
            <a:avLst/>
          </a:prstGeom>
        </p:spPr>
      </p:pic>
      <p:pic>
        <p:nvPicPr>
          <p:cNvPr id="3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988" y="613906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84" y="374991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7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ICOMCOS 2020, 29</a:t>
            </a:r>
            <a:r>
              <a:rPr lang="en-US" baseline="30000" dirty="0" smtClean="0"/>
              <a:t>TH</a:t>
            </a:r>
            <a:r>
              <a:rPr lang="en-US" dirty="0" smtClean="0"/>
              <a:t> Sept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77" y="6249382"/>
            <a:ext cx="1755140" cy="57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87" y="6020384"/>
            <a:ext cx="740705" cy="74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85" y="548680"/>
            <a:ext cx="918077" cy="918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/>
              <a:t>An Approach of Vector Autoregressive with Exogenous Input in Forecasting the Effect of US-China Trade War on Gold and Oil Pri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653136"/>
            <a:ext cx="9642407" cy="1116085"/>
          </a:xfrm>
        </p:spPr>
        <p:txBody>
          <a:bodyPr>
            <a:normAutofit/>
          </a:bodyPr>
          <a:lstStyle/>
          <a:p>
            <a:r>
              <a:rPr lang="en-US" sz="2000" dirty="0" err="1"/>
              <a:t>Siti</a:t>
            </a:r>
            <a:r>
              <a:rPr lang="en-US" sz="2000" dirty="0"/>
              <a:t> </a:t>
            </a:r>
            <a:r>
              <a:rPr lang="en-US" sz="2000" dirty="0" err="1"/>
              <a:t>Maghfirotul</a:t>
            </a:r>
            <a:r>
              <a:rPr lang="en-US" sz="2000" dirty="0"/>
              <a:t> </a:t>
            </a:r>
            <a:r>
              <a:rPr lang="en-US" sz="2000" dirty="0" err="1" smtClean="0"/>
              <a:t>Ulyah</a:t>
            </a:r>
            <a:r>
              <a:rPr lang="en-US" sz="2000" dirty="0" smtClean="0"/>
              <a:t>, </a:t>
            </a:r>
            <a:r>
              <a:rPr lang="en-US" sz="2000" dirty="0"/>
              <a:t>Christopher </a:t>
            </a:r>
            <a:r>
              <a:rPr lang="en-US" sz="2000" dirty="0" smtClean="0"/>
              <a:t>Andreas, </a:t>
            </a:r>
            <a:r>
              <a:rPr lang="en-US" sz="2000" dirty="0" err="1"/>
              <a:t>Ilma</a:t>
            </a:r>
            <a:r>
              <a:rPr lang="en-US" sz="2000" dirty="0"/>
              <a:t> Amira </a:t>
            </a:r>
            <a:r>
              <a:rPr lang="en-US" sz="2000" dirty="0" err="1" smtClean="0"/>
              <a:t>Rahmayanti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382444" y="5584555"/>
            <a:ext cx="4944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partment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Mathematics, </a:t>
            </a:r>
            <a:r>
              <a:rPr 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niversitas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irlangga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dirty="0"/>
              <a:t>Data Sources and Research </a:t>
            </a:r>
            <a:r>
              <a:rPr lang="en-ID" b="1" dirty="0" smtClean="0"/>
              <a:t>Variable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D" sz="2000" dirty="0"/>
              <a:t>S</a:t>
            </a:r>
            <a:r>
              <a:rPr lang="en-ID" sz="2000" dirty="0" smtClean="0"/>
              <a:t>econdary data </a:t>
            </a:r>
            <a:r>
              <a:rPr lang="en-ID" sz="2000" dirty="0"/>
              <a:t>from Index Mundi (www.indexmundi.com) and Thomson Reuters website. </a:t>
            </a:r>
            <a:endParaRPr lang="en-ID" sz="2000" dirty="0" smtClean="0"/>
          </a:p>
          <a:p>
            <a:r>
              <a:rPr lang="en-ID" sz="2000" dirty="0"/>
              <a:t>M</a:t>
            </a:r>
            <a:r>
              <a:rPr lang="en-ID" sz="2000" dirty="0" smtClean="0"/>
              <a:t>onthly </a:t>
            </a:r>
            <a:r>
              <a:rPr lang="en-ID" sz="2000" dirty="0"/>
              <a:t>data for 26 years (312 months) starting from January 1994 to December 2019 that consisted of  Gold price and Europe Brent spot price. </a:t>
            </a:r>
            <a:endParaRPr lang="en-ID" sz="2000" dirty="0" smtClean="0"/>
          </a:p>
          <a:p>
            <a:r>
              <a:rPr lang="en-ID" sz="2000" dirty="0" smtClean="0"/>
              <a:t>We </a:t>
            </a:r>
            <a:r>
              <a:rPr lang="en-ID" sz="2000" dirty="0"/>
              <a:t>defined the data from January 1994 - December 2018 as training data and the rest (one year in 2019) as testing data. </a:t>
            </a:r>
            <a:endParaRPr lang="en-ID" sz="2000" dirty="0" smtClean="0"/>
          </a:p>
          <a:p>
            <a:r>
              <a:rPr lang="en-ID" sz="2000" dirty="0"/>
              <a:t>T</a:t>
            </a:r>
            <a:r>
              <a:rPr lang="en-ID" sz="2000" dirty="0" smtClean="0"/>
              <a:t>his </a:t>
            </a:r>
            <a:r>
              <a:rPr lang="en-ID" sz="2000" dirty="0"/>
              <a:t>study considered a dummy variable of Trade War between United States (US) and China that started on March 2018. </a:t>
            </a:r>
            <a:endParaRPr lang="en-ID" sz="2000" dirty="0" smtClean="0"/>
          </a:p>
          <a:p>
            <a:r>
              <a:rPr lang="en-ID" sz="2000" dirty="0" smtClean="0"/>
              <a:t>In </a:t>
            </a:r>
            <a:r>
              <a:rPr lang="en-ID" sz="2000" dirty="0"/>
              <a:t>this month, Donald Trump, the president of US created a new tariff policy in order to encourage consumers in buying American products by making imported goods’ price much higher. </a:t>
            </a:r>
          </a:p>
          <a:p>
            <a:r>
              <a:rPr lang="en-ID" sz="2000" dirty="0" smtClean="0"/>
              <a:t>The </a:t>
            </a:r>
            <a:r>
              <a:rPr lang="en-ID" sz="2000" dirty="0"/>
              <a:t>dummy variable of trade war is expressed below,</a:t>
            </a:r>
            <a:endParaRPr lang="id-ID" sz="2000" dirty="0"/>
          </a:p>
          <a:p>
            <a:endParaRPr lang="id-ID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26260" y="58293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12644"/>
              </p:ext>
            </p:extLst>
          </p:nvPr>
        </p:nvGraphicFramePr>
        <p:xfrm>
          <a:off x="4717486" y="5864487"/>
          <a:ext cx="4394964" cy="7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552700" imgH="457200" progId="Equation.DSMT4">
                  <p:embed/>
                </p:oleObj>
              </mc:Choice>
              <mc:Fallback>
                <p:oleObj name="Equation" r:id="rId3" imgW="2552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86" y="5864487"/>
                        <a:ext cx="4394964" cy="76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9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s of </a:t>
            </a:r>
            <a:r>
              <a:rPr lang="en-US" b="1" dirty="0" smtClean="0"/>
              <a:t>Analysi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3436" y="1628800"/>
            <a:ext cx="9782801" cy="4572000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(1) checking the stationary of the data both in variance and mean.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2) selecting the order of the model based on minimum AIC,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3) estimating the parameter of the chosen model using least square method,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4) having residual diagnostic checking including white noise and multivariate normality assumptions,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5) calculating in-sample accuracy criteria using some information criteria</a:t>
            </a:r>
            <a:r>
              <a:rPr lang="en-GB" dirty="0" smtClean="0"/>
              <a:t>,</a:t>
            </a:r>
          </a:p>
          <a:p>
            <a:r>
              <a:rPr lang="en-GB" dirty="0" smtClean="0"/>
              <a:t>(</a:t>
            </a:r>
            <a:r>
              <a:rPr lang="en-GB" dirty="0"/>
              <a:t>6) forecasting the data for 2019, </a:t>
            </a:r>
            <a:endParaRPr lang="en-GB" dirty="0" smtClean="0"/>
          </a:p>
          <a:p>
            <a:r>
              <a:rPr lang="en-GB" dirty="0" smtClean="0"/>
              <a:t>(</a:t>
            </a:r>
            <a:r>
              <a:rPr lang="en-GB" dirty="0"/>
              <a:t>7) computing the goodness of fit criteria of the model (MAPE).</a:t>
            </a:r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64975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cap="all" dirty="0"/>
              <a:t>RESULT AND </a:t>
            </a:r>
            <a:r>
              <a:rPr lang="en-ID" b="1" cap="all" dirty="0" smtClean="0"/>
              <a:t>DISCUSSION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8932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3437" y="1600200"/>
            <a:ext cx="2340736" cy="4572000"/>
          </a:xfrm>
        </p:spPr>
        <p:txBody>
          <a:bodyPr/>
          <a:lstStyle/>
          <a:p>
            <a:endParaRPr lang="id-ID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2031047"/>
            <a:ext cx="7497687" cy="41411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6377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tle and Content Layout with Chart</a:t>
            </a:r>
            <a:endParaRPr lang="en-US" dirty="0"/>
          </a:p>
        </p:txBody>
      </p:sp>
      <p:graphicFrame>
        <p:nvGraphicFramePr>
          <p:cNvPr id="7" name="Content Placeholder 6" descr="Stacked bar chart representing&#10;3 series and 4 categories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1074388"/>
              </p:ext>
            </p:extLst>
          </p:nvPr>
        </p:nvGraphicFramePr>
        <p:xfrm>
          <a:off x="1593850" y="1600200"/>
          <a:ext cx="9782175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7191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Content Layout with Table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99548788"/>
              </p:ext>
            </p:extLst>
          </p:nvPr>
        </p:nvGraphicFramePr>
        <p:xfrm>
          <a:off x="1593850" y="1600200"/>
          <a:ext cx="4814889" cy="2209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049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049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049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r>
                        <a:rPr lang="en-US" dirty="0"/>
                        <a:t>Cla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oup 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oup B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r>
                        <a:rPr lang="en-US" dirty="0"/>
                        <a:t>Class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r>
                        <a:rPr lang="en-US" dirty="0"/>
                        <a:t>Class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r>
                        <a:rPr lang="en-US" dirty="0"/>
                        <a:t>Class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/>
              <a:t>First bullet point here</a:t>
            </a:r>
          </a:p>
          <a:p>
            <a:r>
              <a:rPr lang="en-US"/>
              <a:t>Second bullet point here</a:t>
            </a:r>
          </a:p>
          <a:p>
            <a:r>
              <a:rPr lang="en-US"/>
              <a:t>Third bullet point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33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Content Layout with SmartArt</a:t>
            </a:r>
            <a:endParaRPr lang="en-US" dirty="0"/>
          </a:p>
        </p:txBody>
      </p:sp>
      <p:graphicFrame>
        <p:nvGraphicFramePr>
          <p:cNvPr id="6" name="Content Placeholder 5" descr="Vertical Chevron List diagram showing 3 groups arranged one below the other with bullet pointed tasks in each group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9683335"/>
              </p:ext>
            </p:extLst>
          </p:nvPr>
        </p:nvGraphicFramePr>
        <p:xfrm>
          <a:off x="1593850" y="1600200"/>
          <a:ext cx="4814888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/>
              <a:t>First bullet point here</a:t>
            </a:r>
          </a:p>
          <a:p>
            <a:r>
              <a:rPr lang="en-US"/>
              <a:t>Second bullet point here</a:t>
            </a:r>
          </a:p>
          <a:p>
            <a:r>
              <a:rPr lang="en-US"/>
              <a:t>Third bullet point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72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 a Slide Title - 2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9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 a Slide Title -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286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  <a:p>
            <a:r>
              <a:rPr lang="en-US" dirty="0" smtClean="0"/>
              <a:t>Method</a:t>
            </a:r>
            <a:endParaRPr lang="en-US" dirty="0"/>
          </a:p>
          <a:p>
            <a:r>
              <a:rPr lang="en-US" dirty="0" smtClean="0"/>
              <a:t>Result and Discussion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 a Slide Title - 4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5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d a Slide Title - 5</a:t>
            </a:r>
            <a:endParaRPr lang="en-US" dirty="0"/>
          </a:p>
        </p:txBody>
      </p:sp>
      <p:sp>
        <p:nvSpPr>
          <p:cNvPr id="9" name="Picture Placeholder 8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/>
      </p:sp>
      <p:sp>
        <p:nvSpPr>
          <p:cNvPr id="10" name="Text Placeholder 9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85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0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3892" y="1943018"/>
            <a:ext cx="3924911" cy="4572000"/>
          </a:xfrm>
        </p:spPr>
        <p:txBody>
          <a:bodyPr/>
          <a:lstStyle/>
          <a:p>
            <a:r>
              <a:rPr lang="en-US" dirty="0"/>
              <a:t>Gold investment began to be popular among groups, especially millennial generation. </a:t>
            </a: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8388" y="1905000"/>
            <a:ext cx="60198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50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3892" y="1943018"/>
            <a:ext cx="5184576" cy="4572000"/>
          </a:xfrm>
        </p:spPr>
        <p:txBody>
          <a:bodyPr>
            <a:normAutofit/>
          </a:bodyPr>
          <a:lstStyle/>
          <a:p>
            <a:r>
              <a:rPr lang="en-ID" dirty="0" smtClean="0"/>
              <a:t>According </a:t>
            </a:r>
            <a:r>
              <a:rPr lang="en-ID" dirty="0"/>
              <a:t>to VP Marketing &amp; Sales Aneka Tambang (ANTAM), </a:t>
            </a:r>
            <a:r>
              <a:rPr lang="en-ID" dirty="0" err="1"/>
              <a:t>Iwan</a:t>
            </a:r>
            <a:r>
              <a:rPr lang="en-ID" dirty="0"/>
              <a:t> </a:t>
            </a:r>
            <a:r>
              <a:rPr lang="en-ID" dirty="0" err="1"/>
              <a:t>Dahlan</a:t>
            </a:r>
            <a:r>
              <a:rPr lang="en-ID" dirty="0"/>
              <a:t>, the price of gold is </a:t>
            </a:r>
            <a:r>
              <a:rPr lang="en-ID" b="1" dirty="0"/>
              <a:t>predicted to rise in 2020</a:t>
            </a:r>
            <a:r>
              <a:rPr lang="en-ID" dirty="0"/>
              <a:t>. </a:t>
            </a:r>
            <a:endParaRPr lang="en-ID" dirty="0" smtClean="0"/>
          </a:p>
          <a:p>
            <a:r>
              <a:rPr lang="en-ID" dirty="0" smtClean="0"/>
              <a:t>The </a:t>
            </a:r>
            <a:r>
              <a:rPr lang="en-ID" dirty="0"/>
              <a:t>increase can be </a:t>
            </a:r>
            <a:r>
              <a:rPr lang="en-ID" b="1" dirty="0"/>
              <a:t>dramatic</a:t>
            </a:r>
            <a:r>
              <a:rPr lang="en-ID" dirty="0"/>
              <a:t> as long as the </a:t>
            </a:r>
            <a:r>
              <a:rPr lang="en-ID" b="1" dirty="0"/>
              <a:t>trade war </a:t>
            </a:r>
            <a:r>
              <a:rPr lang="en-ID" dirty="0"/>
              <a:t>between America and China </a:t>
            </a:r>
            <a:r>
              <a:rPr lang="en-ID" b="1" dirty="0"/>
              <a:t>continues</a:t>
            </a:r>
            <a:endParaRPr lang="id-ID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1943018"/>
            <a:ext cx="5305280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42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obtain </a:t>
            </a:r>
            <a:r>
              <a:rPr lang="en-US" dirty="0"/>
              <a:t>the forecasting model that accommodate the effect of US-China trade </a:t>
            </a:r>
            <a:r>
              <a:rPr lang="en-US" dirty="0" smtClean="0"/>
              <a:t>war</a:t>
            </a:r>
          </a:p>
          <a:p>
            <a:r>
              <a:rPr lang="en-ID" dirty="0"/>
              <a:t>T</a:t>
            </a:r>
            <a:r>
              <a:rPr lang="en-ID" dirty="0" smtClean="0"/>
              <a:t>o </a:t>
            </a:r>
            <a:r>
              <a:rPr lang="en-ID" dirty="0"/>
              <a:t>obtain </a:t>
            </a:r>
            <a:r>
              <a:rPr lang="en-ID" dirty="0" smtClean="0"/>
              <a:t>the forecasts </a:t>
            </a:r>
            <a:r>
              <a:rPr lang="en-ID" dirty="0"/>
              <a:t>of gold price and oil price considering the US-China Trade War as the exogenous variable using vector autoregressive with exogenous input (VARX).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69595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Work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ID" dirty="0" smtClean="0"/>
              <a:t>Forecasting </a:t>
            </a:r>
            <a:r>
              <a:rPr lang="en-ID" dirty="0"/>
              <a:t>uses traditional mathematical models such as Autoregressive Integrated Moving Average (ARIMA) and linear regression. </a:t>
            </a:r>
            <a:endParaRPr lang="en-ID" dirty="0" smtClean="0"/>
          </a:p>
          <a:p>
            <a:pPr lvl="1"/>
            <a:r>
              <a:rPr lang="en-ID" dirty="0" err="1" smtClean="0"/>
              <a:t>Kriechbaumer</a:t>
            </a:r>
            <a:r>
              <a:rPr lang="en-ID" dirty="0" smtClean="0"/>
              <a:t> </a:t>
            </a:r>
            <a:r>
              <a:rPr lang="en-ID" dirty="0"/>
              <a:t>et al. [7] used the improved wavelet-ARIMA model to predict metal </a:t>
            </a:r>
            <a:r>
              <a:rPr lang="en-ID" dirty="0" smtClean="0"/>
              <a:t>prices.</a:t>
            </a:r>
          </a:p>
          <a:p>
            <a:r>
              <a:rPr lang="en-ID" dirty="0" smtClean="0"/>
              <a:t>Prediction </a:t>
            </a:r>
            <a:r>
              <a:rPr lang="en-ID" dirty="0"/>
              <a:t>using multi-factor support vector regressions </a:t>
            </a:r>
            <a:endParaRPr lang="en-ID" dirty="0" smtClean="0"/>
          </a:p>
          <a:p>
            <a:pPr lvl="1"/>
            <a:r>
              <a:rPr lang="en-ID" dirty="0" err="1" smtClean="0"/>
              <a:t>Nazemi</a:t>
            </a:r>
            <a:r>
              <a:rPr lang="en-ID" dirty="0" smtClean="0"/>
              <a:t> </a:t>
            </a:r>
            <a:r>
              <a:rPr lang="en-ID" dirty="0"/>
              <a:t>et al. [8</a:t>
            </a:r>
            <a:r>
              <a:rPr lang="en-ID" dirty="0" smtClean="0"/>
              <a:t>] </a:t>
            </a:r>
            <a:r>
              <a:rPr lang="en-ID" dirty="0"/>
              <a:t>predict the recovery rate of corporate </a:t>
            </a:r>
            <a:r>
              <a:rPr lang="en-ID" dirty="0" smtClean="0"/>
              <a:t>bonds.</a:t>
            </a:r>
          </a:p>
          <a:p>
            <a:r>
              <a:rPr lang="en-ID" dirty="0" smtClean="0"/>
              <a:t>Forecasting uses hybrid model</a:t>
            </a:r>
          </a:p>
          <a:p>
            <a:pPr lvl="1"/>
            <a:r>
              <a:rPr lang="en-ID" dirty="0" err="1" smtClean="0"/>
              <a:t>Kristjanpoller</a:t>
            </a:r>
            <a:r>
              <a:rPr lang="en-ID" dirty="0" smtClean="0"/>
              <a:t> </a:t>
            </a:r>
            <a:r>
              <a:rPr lang="en-ID" dirty="0"/>
              <a:t>&amp; </a:t>
            </a:r>
            <a:r>
              <a:rPr lang="en-ID" dirty="0" err="1"/>
              <a:t>Minutolo</a:t>
            </a:r>
            <a:r>
              <a:rPr lang="en-ID" dirty="0"/>
              <a:t> [5] predicted the volatility of gold prices using the Artificial Neural Network – GARCH </a:t>
            </a:r>
            <a:r>
              <a:rPr lang="en-ID" dirty="0" smtClean="0"/>
              <a:t>model. </a:t>
            </a:r>
            <a:r>
              <a:rPr lang="en-ID" dirty="0"/>
              <a:t>Then in 2018, </a:t>
            </a:r>
            <a:r>
              <a:rPr lang="en-ID" dirty="0" err="1"/>
              <a:t>Kristjanpoller</a:t>
            </a:r>
            <a:r>
              <a:rPr lang="en-ID" dirty="0"/>
              <a:t> and </a:t>
            </a:r>
            <a:r>
              <a:rPr lang="en-ID" dirty="0" err="1"/>
              <a:t>Minutolo</a:t>
            </a:r>
            <a:r>
              <a:rPr lang="en-ID" dirty="0"/>
              <a:t> [9] proposed a hybrid (hybrid) model that integrates GARCH, artificial neural networks, technical analysis, and principal component </a:t>
            </a:r>
            <a:r>
              <a:rPr lang="en-ID" dirty="0" smtClean="0"/>
              <a:t>analysis.</a:t>
            </a:r>
          </a:p>
          <a:p>
            <a:r>
              <a:rPr lang="en-ID" dirty="0" smtClean="0"/>
              <a:t>All of these studies use a </a:t>
            </a:r>
            <a:r>
              <a:rPr lang="en-ID" dirty="0" err="1" smtClean="0">
                <a:solidFill>
                  <a:srgbClr val="FF0000"/>
                </a:solidFill>
              </a:rPr>
              <a:t>univariate</a:t>
            </a:r>
            <a:r>
              <a:rPr lang="en-ID" dirty="0" smtClean="0"/>
              <a:t> model without regard to factors that cause gold price fluctuations.</a:t>
            </a:r>
            <a:endParaRPr lang="id-ID" i="1" dirty="0"/>
          </a:p>
        </p:txBody>
      </p:sp>
    </p:spTree>
    <p:extLst>
      <p:ext uri="{BB962C8B-B14F-4D97-AF65-F5344CB8AC3E}">
        <p14:creationId xmlns:p14="http://schemas.microsoft.com/office/powerpoint/2010/main" val="62337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D" dirty="0"/>
              <a:t>The Trade War between United States and </a:t>
            </a:r>
            <a:r>
              <a:rPr lang="en-ID" dirty="0" smtClean="0"/>
              <a:t>China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S-China trade war is an ongoing conflict in economy between China and the United States. </a:t>
            </a:r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/>
              <a:t>war is caused by the policy created by President Donald Trump in 2018 to set tariffs and other trade barriers on China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trade war is predicted to have negative impact of the economies of both the US and </a:t>
            </a:r>
            <a:r>
              <a:rPr lang="en-US" dirty="0" smtClean="0"/>
              <a:t>China, even other countries</a:t>
            </a:r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568593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cap="all" dirty="0"/>
              <a:t>Material and </a:t>
            </a:r>
            <a:r>
              <a:rPr lang="en-ID" b="1" cap="all" dirty="0" smtClean="0"/>
              <a:t>Method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36205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 16x9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78</TotalTime>
  <Words>686</Words>
  <Application>Microsoft Office PowerPoint</Application>
  <PresentationFormat>Custom</PresentationFormat>
  <Paragraphs>8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Arial Narrow</vt:lpstr>
      <vt:lpstr>Euphemia</vt:lpstr>
      <vt:lpstr>Times New Roman</vt:lpstr>
      <vt:lpstr>Math 16x9</vt:lpstr>
      <vt:lpstr>Equation</vt:lpstr>
      <vt:lpstr>An Approach of Vector Autoregressive with Exogenous Input in Forecasting the Effect of US-China Trade War on Gold and Oil Prices</vt:lpstr>
      <vt:lpstr>Content</vt:lpstr>
      <vt:lpstr>Introduction</vt:lpstr>
      <vt:lpstr>Motivation</vt:lpstr>
      <vt:lpstr>Motivation</vt:lpstr>
      <vt:lpstr>Objective</vt:lpstr>
      <vt:lpstr>Previous Works</vt:lpstr>
      <vt:lpstr>The Trade War between United States and China</vt:lpstr>
      <vt:lpstr>Material and Method</vt:lpstr>
      <vt:lpstr>Data Sources and Research Variables</vt:lpstr>
      <vt:lpstr>Steps of Analysis</vt:lpstr>
      <vt:lpstr>RESULT AND DISCUSSION</vt:lpstr>
      <vt:lpstr>PowerPoint Presentation</vt:lpstr>
      <vt:lpstr>Title and Content Layout with Chart</vt:lpstr>
      <vt:lpstr>Two Content Layout with Table</vt:lpstr>
      <vt:lpstr>Two Content Layout with SmartArt</vt:lpstr>
      <vt:lpstr>Add a Slide Title - 2</vt:lpstr>
      <vt:lpstr>Add a Slide Title - 3</vt:lpstr>
      <vt:lpstr>PowerPoint Presentation</vt:lpstr>
      <vt:lpstr>Add a Slide Title - 4</vt:lpstr>
      <vt:lpstr>Add a Slide Title - 5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taufik</dc:creator>
  <cp:lastModifiedBy>SMUA</cp:lastModifiedBy>
  <cp:revision>15</cp:revision>
  <dcterms:created xsi:type="dcterms:W3CDTF">2020-09-15T05:57:11Z</dcterms:created>
  <dcterms:modified xsi:type="dcterms:W3CDTF">2020-09-26T22:2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